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32F6" w:rsidRPr="00751378" w:rsidRDefault="00956FC3" w:rsidP="00751378">
      <w:pPr>
        <w:jc w:val="center"/>
        <w:rPr>
          <w:b/>
          <w:sz w:val="28"/>
          <w:szCs w:val="28"/>
        </w:rPr>
      </w:pPr>
      <w:r>
        <w:rPr>
          <w:b/>
          <w:sz w:val="28"/>
          <w:szCs w:val="28"/>
        </w:rPr>
        <w:t>ENEL102</w:t>
      </w:r>
      <w:r w:rsidR="0047190B">
        <w:rPr>
          <w:b/>
          <w:sz w:val="28"/>
          <w:szCs w:val="28"/>
        </w:rPr>
        <w:t>, fall term 2017</w:t>
      </w:r>
    </w:p>
    <w:p w:rsidR="00942135" w:rsidRDefault="00956FC3" w:rsidP="00751378">
      <w:pPr>
        <w:jc w:val="center"/>
        <w:rPr>
          <w:b/>
          <w:sz w:val="28"/>
          <w:szCs w:val="28"/>
        </w:rPr>
      </w:pPr>
      <w:r>
        <w:rPr>
          <w:b/>
          <w:sz w:val="28"/>
          <w:szCs w:val="28"/>
        </w:rPr>
        <w:t>Assign</w:t>
      </w:r>
      <w:r w:rsidR="001046C5">
        <w:rPr>
          <w:b/>
          <w:sz w:val="28"/>
          <w:szCs w:val="28"/>
        </w:rPr>
        <w:t>ment</w:t>
      </w:r>
      <w:r w:rsidR="00994DD0">
        <w:rPr>
          <w:b/>
          <w:sz w:val="28"/>
          <w:szCs w:val="28"/>
        </w:rPr>
        <w:t xml:space="preserve"> </w:t>
      </w:r>
      <w:r w:rsidR="0022471A">
        <w:rPr>
          <w:b/>
          <w:sz w:val="28"/>
          <w:szCs w:val="28"/>
        </w:rPr>
        <w:t>6</w:t>
      </w:r>
    </w:p>
    <w:p w:rsidR="00E15D2D" w:rsidRDefault="0022471A" w:rsidP="00751378">
      <w:pPr>
        <w:jc w:val="center"/>
        <w:rPr>
          <w:b/>
          <w:sz w:val="28"/>
          <w:szCs w:val="28"/>
        </w:rPr>
      </w:pPr>
      <w:r>
        <w:rPr>
          <w:b/>
          <w:sz w:val="28"/>
          <w:szCs w:val="28"/>
        </w:rPr>
        <w:t xml:space="preserve">Solving </w:t>
      </w:r>
      <w:r w:rsidR="007F380B">
        <w:rPr>
          <w:b/>
          <w:sz w:val="28"/>
          <w:szCs w:val="28"/>
        </w:rPr>
        <w:t>Differential Equations</w:t>
      </w:r>
    </w:p>
    <w:p w:rsidR="00182D86" w:rsidRDefault="0047190B" w:rsidP="00751378">
      <w:pPr>
        <w:jc w:val="center"/>
        <w:rPr>
          <w:b/>
          <w:sz w:val="28"/>
          <w:szCs w:val="28"/>
        </w:rPr>
      </w:pPr>
      <w:r>
        <w:rPr>
          <w:b/>
          <w:sz w:val="28"/>
          <w:szCs w:val="28"/>
        </w:rPr>
        <w:t>Due date</w:t>
      </w:r>
      <w:r w:rsidR="00384AE5">
        <w:rPr>
          <w:b/>
          <w:sz w:val="28"/>
          <w:szCs w:val="28"/>
        </w:rPr>
        <w:t>:</w:t>
      </w:r>
      <w:r>
        <w:rPr>
          <w:b/>
          <w:sz w:val="28"/>
          <w:szCs w:val="28"/>
        </w:rPr>
        <w:t xml:space="preserve">  Nov 27</w:t>
      </w:r>
      <w:r w:rsidR="00384AE5">
        <w:rPr>
          <w:b/>
          <w:sz w:val="28"/>
          <w:szCs w:val="28"/>
        </w:rPr>
        <w:t>, 2017</w:t>
      </w:r>
    </w:p>
    <w:p w:rsidR="007D629F" w:rsidRDefault="007D629F" w:rsidP="00283DC2">
      <w:pPr>
        <w:spacing w:line="240" w:lineRule="auto"/>
        <w:rPr>
          <w:b/>
          <w:sz w:val="28"/>
          <w:szCs w:val="28"/>
        </w:rPr>
      </w:pPr>
    </w:p>
    <w:p w:rsidR="0088563D" w:rsidRDefault="0047190B" w:rsidP="0088563D">
      <w:pPr>
        <w:spacing w:line="240" w:lineRule="auto"/>
      </w:pPr>
      <w:proofErr w:type="gramStart"/>
      <w:r>
        <w:rPr>
          <w:sz w:val="24"/>
          <w:szCs w:val="24"/>
        </w:rPr>
        <w:t>A</w:t>
      </w:r>
      <w:r w:rsidR="00D74798">
        <w:rPr>
          <w:sz w:val="24"/>
          <w:szCs w:val="24"/>
        </w:rPr>
        <w:t xml:space="preserve">ssignment questions based on material in the </w:t>
      </w:r>
      <w:proofErr w:type="spellStart"/>
      <w:r w:rsidR="00D74798">
        <w:rPr>
          <w:sz w:val="24"/>
          <w:szCs w:val="24"/>
        </w:rPr>
        <w:t>Gilat</w:t>
      </w:r>
      <w:proofErr w:type="spellEnd"/>
      <w:r w:rsidR="00D74798">
        <w:rPr>
          <w:sz w:val="24"/>
          <w:szCs w:val="24"/>
        </w:rPr>
        <w:t xml:space="preserve"> textbook </w:t>
      </w:r>
      <w:r>
        <w:rPr>
          <w:sz w:val="24"/>
          <w:szCs w:val="24"/>
        </w:rPr>
        <w:t>in section 9.4.</w:t>
      </w:r>
      <w:proofErr w:type="gramEnd"/>
      <w:r>
        <w:rPr>
          <w:sz w:val="24"/>
          <w:szCs w:val="24"/>
        </w:rPr>
        <w:t xml:space="preserve">  </w:t>
      </w:r>
      <w:r w:rsidR="00D74798">
        <w:rPr>
          <w:sz w:val="24"/>
          <w:szCs w:val="24"/>
        </w:rPr>
        <w:t xml:space="preserve"> Fill in the following template with your answers using </w:t>
      </w:r>
      <w:proofErr w:type="spellStart"/>
      <w:r w:rsidR="00D74798">
        <w:rPr>
          <w:sz w:val="24"/>
          <w:szCs w:val="24"/>
        </w:rPr>
        <w:t>Matlab</w:t>
      </w:r>
      <w:proofErr w:type="spellEnd"/>
      <w:r w:rsidR="00D74798">
        <w:rPr>
          <w:sz w:val="24"/>
          <w:szCs w:val="24"/>
        </w:rPr>
        <w:t xml:space="preserve"> plots and screen shots as necessary.  Then submit your Word document on D2L.  </w:t>
      </w:r>
      <w:r w:rsidR="00942135">
        <w:t>………………………………………………………………………………………………………………………………..</w:t>
      </w:r>
    </w:p>
    <w:p w:rsidR="007F380B" w:rsidRDefault="0088563D" w:rsidP="0088563D">
      <w:pPr>
        <w:spacing w:line="240" w:lineRule="auto"/>
      </w:pPr>
      <w:proofErr w:type="gramStart"/>
      <w:r w:rsidRPr="007E5E1C">
        <w:rPr>
          <w:b/>
        </w:rPr>
        <w:t xml:space="preserve">Q1  </w:t>
      </w:r>
      <w:r w:rsidR="007F380B" w:rsidRPr="007F380B">
        <w:t>Consider</w:t>
      </w:r>
      <w:proofErr w:type="gramEnd"/>
      <w:r w:rsidR="007F380B" w:rsidRPr="007F380B">
        <w:t xml:space="preserve"> </w:t>
      </w:r>
      <w:r w:rsidR="007F380B">
        <w:t>the simplest differential equation given as</w:t>
      </w:r>
    </w:p>
    <w:p w:rsidR="007F380B" w:rsidRDefault="007F380B" w:rsidP="0088563D">
      <w:pPr>
        <w:spacing w:line="240" w:lineRule="auto"/>
      </w:pPr>
      <w:r w:rsidRPr="00C209C8">
        <w:rPr>
          <w:position w:val="-24"/>
        </w:rPr>
        <w:object w:dxaOrig="1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pt;height:31.15pt" o:ole="">
            <v:imagedata r:id="rId7" o:title=""/>
          </v:shape>
          <o:OLEObject Type="Embed" ProgID="Equation.DSMT4" ShapeID="_x0000_i1025" DrawAspect="Content" ObjectID="_1561699002" r:id="rId8"/>
        </w:object>
      </w:r>
    </w:p>
    <w:p w:rsidR="007F380B" w:rsidRDefault="007F380B" w:rsidP="007F380B">
      <w:pPr>
        <w:spacing w:line="240" w:lineRule="auto"/>
      </w:pPr>
      <w:r>
        <w:t>Solution to this is simply x=t.  Set this up with Matlabs od</w:t>
      </w:r>
      <w:r w:rsidR="00965E2F">
        <w:t>e45() to verify this.  S</w:t>
      </w:r>
      <w:r>
        <w:t xml:space="preserve">olve the DEQ for </w:t>
      </w:r>
      <w:r w:rsidR="003D339C">
        <w:t xml:space="preserve">the range of </w:t>
      </w:r>
      <w:r w:rsidR="003D339C" w:rsidRPr="00F92FC8">
        <w:rPr>
          <w:position w:val="-6"/>
        </w:rPr>
        <w:object w:dxaOrig="820" w:dyaOrig="279">
          <v:shape id="_x0000_i1026" type="#_x0000_t75" style="width:40.85pt;height:13.95pt" o:ole="">
            <v:imagedata r:id="rId9" o:title=""/>
          </v:shape>
          <o:OLEObject Type="Embed" ProgID="Equation.DSMT4" ShapeID="_x0000_i1026" DrawAspect="Content" ObjectID="_1561699003" r:id="rId10"/>
        </w:object>
      </w:r>
      <w:r w:rsidR="00384AE5">
        <w:t xml:space="preserve"> using </w:t>
      </w:r>
      <w:proofErr w:type="gramStart"/>
      <w:r w:rsidR="00384AE5">
        <w:t>ode45(</w:t>
      </w:r>
      <w:proofErr w:type="gramEnd"/>
      <w:r w:rsidR="00384AE5">
        <w:t>).</w:t>
      </w:r>
    </w:p>
    <w:p w:rsidR="000328F1" w:rsidRPr="004D189E" w:rsidRDefault="000328F1" w:rsidP="000328F1">
      <w:pPr>
        <w:spacing w:line="240" w:lineRule="auto"/>
        <w:rPr>
          <w:b/>
        </w:rPr>
      </w:pPr>
      <w:r>
        <w:rPr>
          <w:b/>
        </w:rPr>
        <w:t>(Matlab input</w:t>
      </w:r>
      <w:r w:rsidRPr="004D189E">
        <w:rPr>
          <w:b/>
        </w:rPr>
        <w:t>)</w:t>
      </w:r>
    </w:p>
    <w:p w:rsidR="00F43BC2" w:rsidRDefault="00F43BC2" w:rsidP="00F43BC2">
      <w:pPr>
        <w:spacing w:line="240" w:lineRule="auto"/>
      </w:pPr>
    </w:p>
    <w:p w:rsidR="000328F1" w:rsidRPr="004D189E" w:rsidRDefault="00F43BC2" w:rsidP="00F43BC2">
      <w:pPr>
        <w:spacing w:line="240" w:lineRule="auto"/>
        <w:rPr>
          <w:b/>
        </w:rPr>
      </w:pPr>
      <w:r>
        <w:rPr>
          <w:b/>
        </w:rPr>
        <w:t xml:space="preserve"> </w:t>
      </w:r>
      <w:r w:rsidR="000328F1">
        <w:rPr>
          <w:b/>
        </w:rPr>
        <w:t>(Matlab Response</w:t>
      </w:r>
      <w:r w:rsidR="000328F1" w:rsidRPr="004D189E">
        <w:rPr>
          <w:b/>
        </w:rPr>
        <w:t>)</w:t>
      </w:r>
    </w:p>
    <w:p w:rsidR="000328F1" w:rsidRDefault="000328F1" w:rsidP="000328F1">
      <w:pPr>
        <w:spacing w:line="240" w:lineRule="auto"/>
      </w:pPr>
      <w:r>
        <w:t>……………………………………………………………………………………………………………………………</w:t>
      </w:r>
    </w:p>
    <w:p w:rsidR="00636B9E" w:rsidRDefault="00636B9E" w:rsidP="00636B9E">
      <w:pPr>
        <w:spacing w:line="240" w:lineRule="auto"/>
      </w:pPr>
      <w:r>
        <w:rPr>
          <w:b/>
        </w:rPr>
        <w:t>Q2</w:t>
      </w:r>
      <w:r w:rsidRPr="007E5E1C">
        <w:rPr>
          <w:b/>
        </w:rPr>
        <w:t xml:space="preserve">  </w:t>
      </w:r>
      <w:r w:rsidRPr="007F380B">
        <w:t xml:space="preserve">Consider </w:t>
      </w:r>
      <w:r>
        <w:t>the next simplest differential equation given as</w:t>
      </w:r>
    </w:p>
    <w:p w:rsidR="00636B9E" w:rsidRDefault="00636B9E" w:rsidP="00636B9E">
      <w:pPr>
        <w:spacing w:line="240" w:lineRule="auto"/>
      </w:pPr>
      <w:r w:rsidRPr="00C209C8">
        <w:rPr>
          <w:position w:val="-24"/>
        </w:rPr>
        <w:object w:dxaOrig="1920" w:dyaOrig="620">
          <v:shape id="_x0000_i1027" type="#_x0000_t75" style="width:96.2pt;height:31.15pt" o:ole="">
            <v:imagedata r:id="rId11" o:title=""/>
          </v:shape>
          <o:OLEObject Type="Embed" ProgID="Equation.DSMT4" ShapeID="_x0000_i1027" DrawAspect="Content" ObjectID="_1561699004" r:id="rId12"/>
        </w:object>
      </w:r>
    </w:p>
    <w:p w:rsidR="00636B9E" w:rsidRDefault="00636B9E" w:rsidP="00636B9E">
      <w:pPr>
        <w:spacing w:line="240" w:lineRule="auto"/>
      </w:pPr>
      <w:r>
        <w:t xml:space="preserve">Solution to this </w:t>
      </w:r>
      <w:proofErr w:type="gramStart"/>
      <w:r>
        <w:t xml:space="preserve">is </w:t>
      </w:r>
      <w:proofErr w:type="gramEnd"/>
      <w:r w:rsidRPr="00F92FC8">
        <w:rPr>
          <w:position w:val="-24"/>
        </w:rPr>
        <w:object w:dxaOrig="900" w:dyaOrig="660">
          <v:shape id="_x0000_i1028" type="#_x0000_t75" style="width:45.15pt;height:32.8pt" o:ole="">
            <v:imagedata r:id="rId13" o:title=""/>
          </v:shape>
          <o:OLEObject Type="Embed" ProgID="Equation.DSMT4" ShapeID="_x0000_i1028" DrawAspect="Content" ObjectID="_1561699005" r:id="rId14"/>
        </w:object>
      </w:r>
      <w:r>
        <w:t xml:space="preserve">.  As before </w:t>
      </w:r>
      <w:r w:rsidR="00F43BC2">
        <w:t xml:space="preserve">set </w:t>
      </w:r>
      <w:r>
        <w:t xml:space="preserve">this up with Matlabs ode45() to verify this.  Solve the DEQ for the range of </w:t>
      </w:r>
      <w:r w:rsidRPr="00F92FC8">
        <w:rPr>
          <w:position w:val="-6"/>
        </w:rPr>
        <w:object w:dxaOrig="820" w:dyaOrig="279">
          <v:shape id="_x0000_i1029" type="#_x0000_t75" style="width:40.85pt;height:13.95pt" o:ole="">
            <v:imagedata r:id="rId9" o:title=""/>
          </v:shape>
          <o:OLEObject Type="Embed" ProgID="Equation.DSMT4" ShapeID="_x0000_i1029" DrawAspect="Content" ObjectID="_1561699006" r:id="rId15"/>
        </w:object>
      </w:r>
      <w:r w:rsidR="00384AE5" w:rsidRPr="00384AE5">
        <w:t xml:space="preserve"> </w:t>
      </w:r>
      <w:r w:rsidR="00384AE5">
        <w:t xml:space="preserve">using </w:t>
      </w:r>
      <w:proofErr w:type="gramStart"/>
      <w:r w:rsidR="00384AE5">
        <w:t>ode45(</w:t>
      </w:r>
      <w:proofErr w:type="gramEnd"/>
      <w:r w:rsidR="00384AE5">
        <w:t>).</w:t>
      </w:r>
    </w:p>
    <w:p w:rsidR="000328F1" w:rsidRPr="004D189E" w:rsidRDefault="00636B9E" w:rsidP="000328F1">
      <w:pPr>
        <w:spacing w:line="240" w:lineRule="auto"/>
        <w:rPr>
          <w:b/>
        </w:rPr>
      </w:pPr>
      <w:r>
        <w:t xml:space="preserve"> </w:t>
      </w:r>
      <w:r w:rsidR="000328F1">
        <w:rPr>
          <w:b/>
        </w:rPr>
        <w:t>(Matlab input</w:t>
      </w:r>
      <w:r w:rsidR="000328F1" w:rsidRPr="004D189E">
        <w:rPr>
          <w:b/>
        </w:rPr>
        <w:t>)</w:t>
      </w:r>
    </w:p>
    <w:p w:rsidR="00F43BC2" w:rsidRDefault="00F43BC2" w:rsidP="00F43BC2">
      <w:pPr>
        <w:autoSpaceDE w:val="0"/>
        <w:autoSpaceDN w:val="0"/>
        <w:adjustRightInd w:val="0"/>
        <w:spacing w:after="0" w:line="240" w:lineRule="auto"/>
        <w:rPr>
          <w:rFonts w:ascii="Courier New" w:hAnsi="Courier New" w:cs="Courier New"/>
          <w:sz w:val="24"/>
          <w:szCs w:val="24"/>
        </w:rPr>
      </w:pPr>
    </w:p>
    <w:p w:rsidR="000328F1" w:rsidRPr="004D189E" w:rsidRDefault="00F43BC2" w:rsidP="00F43BC2">
      <w:pPr>
        <w:spacing w:line="240" w:lineRule="auto"/>
        <w:rPr>
          <w:b/>
        </w:rPr>
      </w:pPr>
      <w:r>
        <w:rPr>
          <w:b/>
        </w:rPr>
        <w:t xml:space="preserve"> </w:t>
      </w:r>
      <w:r w:rsidR="000328F1">
        <w:rPr>
          <w:b/>
        </w:rPr>
        <w:t>(Matlab Response</w:t>
      </w:r>
      <w:r w:rsidR="000328F1" w:rsidRPr="004D189E">
        <w:rPr>
          <w:b/>
        </w:rPr>
        <w:t>)</w:t>
      </w:r>
    </w:p>
    <w:p w:rsidR="003D339C" w:rsidRDefault="000328F1" w:rsidP="007F380B">
      <w:pPr>
        <w:spacing w:line="240" w:lineRule="auto"/>
      </w:pPr>
      <w:r>
        <w:t>……………………………………………………………………………………………………………………………</w:t>
      </w:r>
    </w:p>
    <w:p w:rsidR="006236F9" w:rsidRDefault="006236F9" w:rsidP="006236F9">
      <w:pPr>
        <w:spacing w:line="240" w:lineRule="auto"/>
      </w:pPr>
      <w:r>
        <w:rPr>
          <w:b/>
        </w:rPr>
        <w:t>Q3</w:t>
      </w:r>
      <w:r w:rsidRPr="007E5E1C">
        <w:rPr>
          <w:b/>
        </w:rPr>
        <w:t xml:space="preserve">  </w:t>
      </w:r>
      <w:r w:rsidRPr="007F380B">
        <w:t xml:space="preserve">Consider </w:t>
      </w:r>
      <w:r>
        <w:t>another linear differential equation given as</w:t>
      </w:r>
    </w:p>
    <w:p w:rsidR="006236F9" w:rsidRDefault="006236F9" w:rsidP="006236F9">
      <w:pPr>
        <w:spacing w:line="240" w:lineRule="auto"/>
      </w:pPr>
      <w:r w:rsidRPr="00C209C8">
        <w:rPr>
          <w:position w:val="-24"/>
        </w:rPr>
        <w:object w:dxaOrig="1939" w:dyaOrig="620">
          <v:shape id="_x0000_i1030" type="#_x0000_t75" style="width:97.25pt;height:31.15pt" o:ole="">
            <v:imagedata r:id="rId16" o:title=""/>
          </v:shape>
          <o:OLEObject Type="Embed" ProgID="Equation.DSMT4" ShapeID="_x0000_i1030" DrawAspect="Content" ObjectID="_1561699007" r:id="rId17"/>
        </w:object>
      </w:r>
    </w:p>
    <w:p w:rsidR="006236F9" w:rsidRDefault="006236F9" w:rsidP="006236F9">
      <w:pPr>
        <w:spacing w:line="240" w:lineRule="auto"/>
      </w:pPr>
      <w:r>
        <w:t>Solution to this is</w:t>
      </w:r>
    </w:p>
    <w:p w:rsidR="006236F9" w:rsidRDefault="006236F9" w:rsidP="006236F9">
      <w:pPr>
        <w:spacing w:line="240" w:lineRule="auto"/>
      </w:pPr>
      <w:r>
        <w:t xml:space="preserve"> </w:t>
      </w:r>
      <w:r w:rsidRPr="006236F9">
        <w:rPr>
          <w:position w:val="-54"/>
        </w:rPr>
        <w:object w:dxaOrig="2120" w:dyaOrig="1440">
          <v:shape id="_x0000_i1031" type="#_x0000_t75" style="width:105.85pt;height:1in" o:ole="">
            <v:imagedata r:id="rId18" o:title=""/>
          </v:shape>
          <o:OLEObject Type="Embed" ProgID="Equation.DSMT4" ShapeID="_x0000_i1031" DrawAspect="Content" ObjectID="_1561699008" r:id="rId19"/>
        </w:object>
      </w:r>
    </w:p>
    <w:p w:rsidR="006236F9" w:rsidRDefault="006236F9" w:rsidP="006236F9">
      <w:pPr>
        <w:spacing w:line="240" w:lineRule="auto"/>
      </w:pPr>
      <w:r>
        <w:t xml:space="preserve">As before </w:t>
      </w:r>
      <w:r w:rsidR="00987597">
        <w:t xml:space="preserve">set </w:t>
      </w:r>
      <w:r>
        <w:t xml:space="preserve">this up with Matlabs ode45() to verify this.  Solve the DEQ for the range of </w:t>
      </w:r>
      <w:r w:rsidRPr="00F92FC8">
        <w:rPr>
          <w:position w:val="-6"/>
        </w:rPr>
        <w:object w:dxaOrig="820" w:dyaOrig="279">
          <v:shape id="_x0000_i1032" type="#_x0000_t75" style="width:40.85pt;height:13.95pt" o:ole="">
            <v:imagedata r:id="rId9" o:title=""/>
          </v:shape>
          <o:OLEObject Type="Embed" ProgID="Equation.DSMT4" ShapeID="_x0000_i1032" DrawAspect="Content" ObjectID="_1561699009" r:id="rId20"/>
        </w:object>
      </w:r>
      <w:r w:rsidR="00AA00ED" w:rsidRPr="00AA00ED">
        <w:t xml:space="preserve"> </w:t>
      </w:r>
      <w:r w:rsidR="00AA00ED">
        <w:t xml:space="preserve">using </w:t>
      </w:r>
      <w:proofErr w:type="gramStart"/>
      <w:r w:rsidR="00AA00ED">
        <w:t>ode45(</w:t>
      </w:r>
      <w:proofErr w:type="gramEnd"/>
      <w:r w:rsidR="00AA00ED">
        <w:t>).</w:t>
      </w:r>
    </w:p>
    <w:p w:rsidR="000328F1" w:rsidRPr="004D189E" w:rsidRDefault="000328F1" w:rsidP="000328F1">
      <w:pPr>
        <w:spacing w:line="240" w:lineRule="auto"/>
        <w:rPr>
          <w:b/>
        </w:rPr>
      </w:pPr>
      <w:r>
        <w:rPr>
          <w:b/>
        </w:rPr>
        <w:t>(Matlab input</w:t>
      </w:r>
      <w:r w:rsidRPr="004D189E">
        <w:rPr>
          <w:b/>
        </w:rPr>
        <w:t>)</w:t>
      </w:r>
    </w:p>
    <w:p w:rsidR="000328F1" w:rsidRPr="004D189E" w:rsidRDefault="0047190B" w:rsidP="000328F1">
      <w:pPr>
        <w:spacing w:line="240" w:lineRule="auto"/>
        <w:rPr>
          <w:b/>
        </w:rPr>
      </w:pPr>
      <w:r>
        <w:rPr>
          <w:b/>
        </w:rPr>
        <w:t xml:space="preserve"> </w:t>
      </w:r>
      <w:r w:rsidR="000328F1">
        <w:rPr>
          <w:b/>
        </w:rPr>
        <w:t>(Matlab Response</w:t>
      </w:r>
      <w:r w:rsidR="000328F1" w:rsidRPr="004D189E">
        <w:rPr>
          <w:b/>
        </w:rPr>
        <w:t>)</w:t>
      </w:r>
    </w:p>
    <w:p w:rsidR="006236F9" w:rsidRDefault="000328F1" w:rsidP="006236F9">
      <w:pPr>
        <w:spacing w:line="240" w:lineRule="auto"/>
      </w:pPr>
      <w:r>
        <w:t>…………………………………………</w:t>
      </w:r>
      <w:r w:rsidR="00A0582D">
        <w:t>…………………………………………………………………………………</w:t>
      </w:r>
    </w:p>
    <w:p w:rsidR="003031CC" w:rsidRDefault="003031CC" w:rsidP="003031CC">
      <w:pPr>
        <w:spacing w:line="240" w:lineRule="auto"/>
      </w:pPr>
      <w:r>
        <w:rPr>
          <w:b/>
        </w:rPr>
        <w:t>Q4</w:t>
      </w:r>
      <w:r w:rsidRPr="007E5E1C">
        <w:rPr>
          <w:b/>
        </w:rPr>
        <w:t xml:space="preserve">  </w:t>
      </w:r>
      <w:r>
        <w:t>Now consider a series circuit consisting of a voltage source, v(t), that switches from 0 to 1 volts at t=0 which is connected in series with an inductor L and a resistor R.  Assume that the current is to be determined.  The DEQ for this circuit is given as</w:t>
      </w:r>
    </w:p>
    <w:p w:rsidR="003031CC" w:rsidRDefault="003031CC" w:rsidP="003031CC">
      <w:pPr>
        <w:spacing w:line="240" w:lineRule="auto"/>
      </w:pPr>
      <w:r w:rsidRPr="00F92FC8">
        <w:rPr>
          <w:position w:val="-24"/>
        </w:rPr>
        <w:object w:dxaOrig="1520" w:dyaOrig="620">
          <v:shape id="_x0000_i1033" type="#_x0000_t75" style="width:75.75pt;height:31.15pt" o:ole="">
            <v:imagedata r:id="rId21" o:title=""/>
          </v:shape>
          <o:OLEObject Type="Embed" ProgID="Equation.DSMT4" ShapeID="_x0000_i1033" DrawAspect="Content" ObjectID="_1561699010" r:id="rId22"/>
        </w:object>
      </w:r>
    </w:p>
    <w:p w:rsidR="003031CC" w:rsidRDefault="003031CC" w:rsidP="003031CC">
      <w:pPr>
        <w:spacing w:line="240" w:lineRule="auto"/>
      </w:pPr>
      <w:r>
        <w:t xml:space="preserve">Assume that L=R=1. Solve for the current </w:t>
      </w:r>
      <w:r w:rsidRPr="00F92FC8">
        <w:rPr>
          <w:position w:val="-10"/>
        </w:rPr>
        <w:object w:dxaOrig="380" w:dyaOrig="320">
          <v:shape id="_x0000_i1034" type="#_x0000_t75" style="width:18.8pt;height:16.1pt" o:ole="">
            <v:imagedata r:id="rId23" o:title=""/>
          </v:shape>
          <o:OLEObject Type="Embed" ProgID="Equation.DSMT4" ShapeID="_x0000_i1034" DrawAspect="Content" ObjectID="_1561699011" r:id="rId24"/>
        </w:object>
      </w:r>
      <w:r>
        <w:t>for the range in time from 0&lt;t&lt;10.</w:t>
      </w:r>
    </w:p>
    <w:p w:rsidR="0017093F" w:rsidRPr="0017093F" w:rsidRDefault="0017093F" w:rsidP="0017093F">
      <w:pPr>
        <w:spacing w:line="240" w:lineRule="auto"/>
        <w:rPr>
          <w:b/>
        </w:rPr>
      </w:pPr>
      <w:r>
        <w:rPr>
          <w:b/>
        </w:rPr>
        <w:t>(Matlab input)</w:t>
      </w:r>
    </w:p>
    <w:p w:rsidR="0017093F" w:rsidRPr="0017093F" w:rsidRDefault="0017093F" w:rsidP="0017093F">
      <w:pPr>
        <w:spacing w:line="240" w:lineRule="auto"/>
        <w:rPr>
          <w:b/>
        </w:rPr>
      </w:pPr>
      <w:r>
        <w:rPr>
          <w:b/>
        </w:rPr>
        <w:t>(Matlab Response)</w:t>
      </w:r>
    </w:p>
    <w:p w:rsidR="003031CC" w:rsidRDefault="0017093F" w:rsidP="0017093F">
      <w:pPr>
        <w:spacing w:line="240" w:lineRule="auto"/>
      </w:pPr>
      <w:r>
        <w:t xml:space="preserve"> </w:t>
      </w:r>
    </w:p>
    <w:p w:rsidR="006236F9" w:rsidRDefault="006236F9" w:rsidP="006236F9">
      <w:pPr>
        <w:spacing w:line="240" w:lineRule="auto"/>
      </w:pPr>
    </w:p>
    <w:p w:rsidR="003D339C" w:rsidRDefault="003D339C" w:rsidP="006236F9">
      <w:pPr>
        <w:spacing w:line="240" w:lineRule="auto"/>
      </w:pPr>
      <w:r>
        <w:rPr>
          <w:b/>
        </w:rPr>
        <w:t>Q</w:t>
      </w:r>
      <w:r w:rsidR="00A303EE">
        <w:rPr>
          <w:b/>
        </w:rPr>
        <w:t>5</w:t>
      </w:r>
      <w:r w:rsidRPr="007E5E1C">
        <w:rPr>
          <w:b/>
        </w:rPr>
        <w:t xml:space="preserve">  </w:t>
      </w:r>
      <w:r>
        <w:t>Next consider a mass of M=1Kg that is suspended on a spring wi</w:t>
      </w:r>
      <w:r w:rsidR="00564B8E">
        <w:t>th an stiffness constant of k=1</w:t>
      </w:r>
      <w:r>
        <w:t xml:space="preserve">00n/m.  The weight is initially held such that the tension through the spring is zero.  Then at time t=0 the weight is released.  Find the displacement of the weight over the time interval of 0&lt;t&lt;10. </w:t>
      </w:r>
      <w:r w:rsidR="00564B8E">
        <w:t xml:space="preserve"> Note that the DEQ for this example is given as</w:t>
      </w:r>
    </w:p>
    <w:p w:rsidR="00564B8E" w:rsidRDefault="00564B8E" w:rsidP="007F380B">
      <w:pPr>
        <w:spacing w:line="240" w:lineRule="auto"/>
      </w:pPr>
      <w:r w:rsidRPr="00564B8E">
        <w:rPr>
          <w:position w:val="-92"/>
        </w:rPr>
        <w:object w:dxaOrig="1780" w:dyaOrig="2000">
          <v:shape id="_x0000_i1035" type="#_x0000_t75" style="width:89.2pt;height:99.95pt" o:ole="">
            <v:imagedata r:id="rId25" o:title=""/>
          </v:shape>
          <o:OLEObject Type="Embed" ProgID="Equation.DSMT4" ShapeID="_x0000_i1035" DrawAspect="Content" ObjectID="_1561699012" r:id="rId26"/>
        </w:object>
      </w:r>
    </w:p>
    <w:p w:rsidR="000328F1" w:rsidRPr="004D189E" w:rsidRDefault="000328F1" w:rsidP="000328F1">
      <w:pPr>
        <w:spacing w:line="240" w:lineRule="auto"/>
        <w:rPr>
          <w:b/>
        </w:rPr>
      </w:pPr>
      <w:r>
        <w:rPr>
          <w:b/>
        </w:rPr>
        <w:lastRenderedPageBreak/>
        <w:t>(Matlab input</w:t>
      </w:r>
      <w:r w:rsidRPr="004D189E">
        <w:rPr>
          <w:b/>
        </w:rPr>
        <w:t>)</w:t>
      </w:r>
    </w:p>
    <w:p w:rsidR="000328F1" w:rsidRPr="004D189E" w:rsidRDefault="0047190B" w:rsidP="0017093F">
      <w:pPr>
        <w:spacing w:line="240" w:lineRule="auto"/>
        <w:rPr>
          <w:b/>
        </w:rPr>
      </w:pPr>
      <w:r>
        <w:rPr>
          <w:b/>
        </w:rPr>
        <w:t xml:space="preserve"> </w:t>
      </w:r>
      <w:r w:rsidR="000328F1">
        <w:rPr>
          <w:b/>
        </w:rPr>
        <w:t>(Matlab Response</w:t>
      </w:r>
      <w:r w:rsidR="000328F1" w:rsidRPr="004D189E">
        <w:rPr>
          <w:b/>
        </w:rPr>
        <w:t>)</w:t>
      </w:r>
    </w:p>
    <w:p w:rsidR="00731374" w:rsidRDefault="000328F1" w:rsidP="007F380B">
      <w:pPr>
        <w:spacing w:line="240" w:lineRule="auto"/>
      </w:pPr>
      <w:r>
        <w:t>…………………………………………</w:t>
      </w:r>
      <w:r w:rsidR="0017093F">
        <w:t>…………………………………………………………………………………</w:t>
      </w:r>
    </w:p>
    <w:p w:rsidR="00A303EE" w:rsidRDefault="00045D6B" w:rsidP="007F380B">
      <w:pPr>
        <w:spacing w:line="240" w:lineRule="auto"/>
      </w:pPr>
      <w:r>
        <w:rPr>
          <w:b/>
        </w:rPr>
        <w:t>Q6</w:t>
      </w:r>
      <w:r w:rsidR="00A303EE" w:rsidRPr="007E5E1C">
        <w:rPr>
          <w:b/>
        </w:rPr>
        <w:t xml:space="preserve">  </w:t>
      </w:r>
      <w:r w:rsidR="00A303EE">
        <w:t>Next consider a</w:t>
      </w:r>
      <w:r w:rsidR="007D0373">
        <w:t xml:space="preserve"> series LRC circuit which has a Laplace transform of </w:t>
      </w:r>
    </w:p>
    <w:p w:rsidR="007D0373" w:rsidRDefault="007D0373" w:rsidP="007F380B">
      <w:pPr>
        <w:spacing w:line="240" w:lineRule="auto"/>
      </w:pPr>
      <w:r w:rsidRPr="00F92FC8">
        <w:rPr>
          <w:position w:val="-24"/>
        </w:rPr>
        <w:object w:dxaOrig="1800" w:dyaOrig="620">
          <v:shape id="_x0000_i1036" type="#_x0000_t75" style="width:90.25pt;height:31.15pt" o:ole="">
            <v:imagedata r:id="rId27" o:title=""/>
          </v:shape>
          <o:OLEObject Type="Embed" ProgID="Equation.DSMT4" ShapeID="_x0000_i1036" DrawAspect="Content" ObjectID="_1561699013" r:id="rId28"/>
        </w:object>
      </w:r>
    </w:p>
    <w:p w:rsidR="007D0373" w:rsidRDefault="007D0373" w:rsidP="007F380B">
      <w:pPr>
        <w:spacing w:line="240" w:lineRule="auto"/>
      </w:pPr>
      <w:r>
        <w:t xml:space="preserve"> Assume initial conditions of zero for the two state variables and that </w:t>
      </w:r>
      <w:r w:rsidR="00167A65">
        <w:t>a unit step</w:t>
      </w:r>
      <w:r>
        <w:t xml:space="preserve"> function is applied at t=0.  Use ode45</w:t>
      </w:r>
      <w:r w:rsidR="0092650C">
        <w:t>()</w:t>
      </w:r>
      <w:r>
        <w:t xml:space="preserve"> to compute t</w:t>
      </w:r>
      <w:r w:rsidR="00782D42">
        <w:t xml:space="preserve">he </w:t>
      </w:r>
      <w:r w:rsidR="00167A65">
        <w:t>step</w:t>
      </w:r>
      <w:r w:rsidR="00782D42">
        <w:t xml:space="preserve"> response</w:t>
      </w:r>
      <w:r w:rsidR="0092650C">
        <w:t xml:space="preserve">.   Plot the step response and the derivative of the </w:t>
      </w:r>
      <w:r w:rsidR="00167A65">
        <w:t>step</w:t>
      </w:r>
      <w:r w:rsidR="0092650C">
        <w:t xml:space="preserve"> response over the time interval of </w:t>
      </w:r>
      <w:r w:rsidR="00782D42">
        <w:t xml:space="preserve"> t=0 to t=3</w:t>
      </w:r>
      <w:r>
        <w:t>0.</w:t>
      </w:r>
      <w:bookmarkStart w:id="0" w:name="_GoBack"/>
      <w:bookmarkEnd w:id="0"/>
    </w:p>
    <w:p w:rsidR="000328F1" w:rsidRPr="004D189E" w:rsidRDefault="000328F1" w:rsidP="000328F1">
      <w:pPr>
        <w:spacing w:line="240" w:lineRule="auto"/>
        <w:rPr>
          <w:b/>
        </w:rPr>
      </w:pPr>
      <w:r>
        <w:rPr>
          <w:b/>
        </w:rPr>
        <w:t>(Matlab input</w:t>
      </w:r>
      <w:r w:rsidRPr="004D189E">
        <w:rPr>
          <w:b/>
        </w:rPr>
        <w:t>)</w:t>
      </w:r>
    </w:p>
    <w:p w:rsidR="0017093F" w:rsidRDefault="0017093F" w:rsidP="0017093F">
      <w:pPr>
        <w:spacing w:line="240" w:lineRule="auto"/>
      </w:pPr>
    </w:p>
    <w:p w:rsidR="000328F1" w:rsidRPr="004D189E" w:rsidRDefault="0017093F" w:rsidP="000328F1">
      <w:pPr>
        <w:spacing w:line="240" w:lineRule="auto"/>
        <w:rPr>
          <w:b/>
        </w:rPr>
      </w:pPr>
      <w:r>
        <w:rPr>
          <w:b/>
        </w:rPr>
        <w:t xml:space="preserve"> </w:t>
      </w:r>
      <w:r w:rsidR="000328F1">
        <w:rPr>
          <w:b/>
        </w:rPr>
        <w:t>(Matlab Response</w:t>
      </w:r>
      <w:r w:rsidR="000328F1" w:rsidRPr="004D189E">
        <w:rPr>
          <w:b/>
        </w:rPr>
        <w:t>)</w:t>
      </w:r>
    </w:p>
    <w:p w:rsidR="0092650C" w:rsidRDefault="000328F1" w:rsidP="007F380B">
      <w:pPr>
        <w:spacing w:line="240" w:lineRule="auto"/>
      </w:pPr>
      <w:r>
        <w:t>…………………………………………</w:t>
      </w:r>
      <w:r w:rsidR="0017093F">
        <w:t>…………………………………………………………………………………</w:t>
      </w:r>
    </w:p>
    <w:p w:rsidR="00CC1CF1" w:rsidRDefault="0092650C" w:rsidP="00861DE8">
      <w:pPr>
        <w:spacing w:line="240" w:lineRule="auto"/>
      </w:pPr>
      <w:r w:rsidRPr="0092650C">
        <w:rPr>
          <w:b/>
        </w:rPr>
        <w:t>Q7</w:t>
      </w:r>
      <w:r>
        <w:t xml:space="preserve">  Repeat Q6 but this time use the functions tf() and step() from the control system toolbox to directly calculate the step response.  Plot this solution and overlay the solution calculated in Q6 on the same plot for comparison.  </w:t>
      </w:r>
    </w:p>
    <w:p w:rsidR="00167A65" w:rsidRDefault="00167A65" w:rsidP="00861DE8">
      <w:pPr>
        <w:spacing w:line="240" w:lineRule="auto"/>
      </w:pPr>
    </w:p>
    <w:p w:rsidR="000328F1" w:rsidRPr="004D189E" w:rsidRDefault="000328F1" w:rsidP="000328F1">
      <w:pPr>
        <w:spacing w:line="240" w:lineRule="auto"/>
        <w:rPr>
          <w:b/>
        </w:rPr>
      </w:pPr>
      <w:r>
        <w:rPr>
          <w:b/>
        </w:rPr>
        <w:t>(Matlab input</w:t>
      </w:r>
      <w:r w:rsidRPr="004D189E">
        <w:rPr>
          <w:b/>
        </w:rPr>
        <w:t>)</w:t>
      </w:r>
    </w:p>
    <w:p w:rsidR="0017093F" w:rsidRDefault="0017093F" w:rsidP="0017093F">
      <w:pPr>
        <w:autoSpaceDE w:val="0"/>
        <w:autoSpaceDN w:val="0"/>
        <w:adjustRightInd w:val="0"/>
        <w:spacing w:after="0" w:line="240" w:lineRule="auto"/>
        <w:rPr>
          <w:rFonts w:ascii="Courier New" w:hAnsi="Courier New" w:cs="Courier New"/>
          <w:sz w:val="24"/>
          <w:szCs w:val="24"/>
        </w:rPr>
      </w:pPr>
    </w:p>
    <w:p w:rsidR="000328F1" w:rsidRPr="004D189E" w:rsidRDefault="0017093F" w:rsidP="0017093F">
      <w:pPr>
        <w:spacing w:line="240" w:lineRule="auto"/>
        <w:rPr>
          <w:b/>
        </w:rPr>
      </w:pPr>
      <w:r>
        <w:rPr>
          <w:b/>
        </w:rPr>
        <w:t xml:space="preserve"> </w:t>
      </w:r>
      <w:r w:rsidR="000328F1">
        <w:rPr>
          <w:b/>
        </w:rPr>
        <w:t>(Matlab Response</w:t>
      </w:r>
      <w:r w:rsidR="000328F1" w:rsidRPr="004D189E">
        <w:rPr>
          <w:b/>
        </w:rPr>
        <w:t>)</w:t>
      </w:r>
    </w:p>
    <w:p w:rsidR="000328F1" w:rsidRDefault="000328F1" w:rsidP="000328F1">
      <w:pPr>
        <w:spacing w:line="240" w:lineRule="auto"/>
      </w:pPr>
      <w:r>
        <w:t>……………………………………………………………………………………………………………………………</w:t>
      </w:r>
    </w:p>
    <w:p w:rsidR="00CC1CF1" w:rsidRDefault="00CC1CF1" w:rsidP="00861DE8">
      <w:pPr>
        <w:spacing w:line="240" w:lineRule="auto"/>
      </w:pPr>
    </w:p>
    <w:p w:rsidR="00CC1CF1" w:rsidRDefault="00CC1CF1" w:rsidP="00861DE8">
      <w:pPr>
        <w:spacing w:line="240" w:lineRule="auto"/>
      </w:pPr>
    </w:p>
    <w:p w:rsidR="00CC1CF1" w:rsidRPr="00B23B4B" w:rsidRDefault="00CC1CF1" w:rsidP="00861DE8">
      <w:pPr>
        <w:spacing w:line="240" w:lineRule="auto"/>
      </w:pPr>
    </w:p>
    <w:sectPr w:rsidR="00CC1CF1" w:rsidRPr="00B23B4B" w:rsidSect="00AF1D29">
      <w:footerReference w:type="default" r:id="rId29"/>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4572" w:rsidRDefault="00CF4572" w:rsidP="00751378">
      <w:pPr>
        <w:spacing w:after="0" w:line="240" w:lineRule="auto"/>
      </w:pPr>
      <w:r>
        <w:separator/>
      </w:r>
    </w:p>
  </w:endnote>
  <w:endnote w:type="continuationSeparator" w:id="0">
    <w:p w:rsidR="00CF4572" w:rsidRDefault="00CF4572"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6C5" w:rsidRDefault="0022471A">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 Assignment 6</w:t>
    </w:r>
    <w:r w:rsidR="001046C5">
      <w:rPr>
        <w:rFonts w:asciiTheme="majorHAnsi" w:eastAsiaTheme="majorEastAsia" w:hAnsiTheme="majorHAnsi" w:cstheme="majorBidi"/>
      </w:rPr>
      <w:ptab w:relativeTo="margin" w:alignment="right" w:leader="none"/>
    </w:r>
    <w:r w:rsidR="001046C5">
      <w:rPr>
        <w:rFonts w:asciiTheme="majorHAnsi" w:eastAsiaTheme="majorEastAsia" w:hAnsiTheme="majorHAnsi" w:cstheme="majorBidi"/>
      </w:rPr>
      <w:t xml:space="preserve">Page </w:t>
    </w:r>
    <w:r w:rsidR="001046C5">
      <w:rPr>
        <w:rFonts w:eastAsiaTheme="minorEastAsia"/>
      </w:rPr>
      <w:fldChar w:fldCharType="begin"/>
    </w:r>
    <w:r w:rsidR="001046C5">
      <w:instrText xml:space="preserve"> PAGE   \* MERGEFORMAT </w:instrText>
    </w:r>
    <w:r w:rsidR="001046C5">
      <w:rPr>
        <w:rFonts w:eastAsiaTheme="minorEastAsia"/>
      </w:rPr>
      <w:fldChar w:fldCharType="separate"/>
    </w:r>
    <w:r w:rsidR="00AA00ED" w:rsidRPr="00AA00ED">
      <w:rPr>
        <w:rFonts w:asciiTheme="majorHAnsi" w:eastAsiaTheme="majorEastAsia" w:hAnsiTheme="majorHAnsi" w:cstheme="majorBidi"/>
        <w:noProof/>
      </w:rPr>
      <w:t>3</w:t>
    </w:r>
    <w:r w:rsidR="001046C5">
      <w:rPr>
        <w:rFonts w:asciiTheme="majorHAnsi" w:eastAsiaTheme="majorEastAsia" w:hAnsiTheme="majorHAnsi" w:cstheme="majorBidi"/>
        <w:noProof/>
      </w:rPr>
      <w:fldChar w:fldCharType="end"/>
    </w:r>
  </w:p>
  <w:p w:rsidR="001046C5" w:rsidRDefault="001046C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4572" w:rsidRDefault="00CF4572" w:rsidP="00751378">
      <w:pPr>
        <w:spacing w:after="0" w:line="240" w:lineRule="auto"/>
      </w:pPr>
      <w:r>
        <w:separator/>
      </w:r>
    </w:p>
  </w:footnote>
  <w:footnote w:type="continuationSeparator" w:id="0">
    <w:p w:rsidR="00CF4572" w:rsidRDefault="00CF4572"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135"/>
    <w:rsid w:val="0000382F"/>
    <w:rsid w:val="000328F1"/>
    <w:rsid w:val="00045D6B"/>
    <w:rsid w:val="00072B20"/>
    <w:rsid w:val="000B6FA1"/>
    <w:rsid w:val="000F6933"/>
    <w:rsid w:val="000F7520"/>
    <w:rsid w:val="00103D44"/>
    <w:rsid w:val="001046C5"/>
    <w:rsid w:val="00106BFB"/>
    <w:rsid w:val="00114E74"/>
    <w:rsid w:val="00124E44"/>
    <w:rsid w:val="00140BE5"/>
    <w:rsid w:val="00163B91"/>
    <w:rsid w:val="001655A8"/>
    <w:rsid w:val="001671FF"/>
    <w:rsid w:val="00167A65"/>
    <w:rsid w:val="0017093F"/>
    <w:rsid w:val="00182D86"/>
    <w:rsid w:val="001932F8"/>
    <w:rsid w:val="001A503D"/>
    <w:rsid w:val="001B6E96"/>
    <w:rsid w:val="001E1AAF"/>
    <w:rsid w:val="001F13F6"/>
    <w:rsid w:val="00200DF0"/>
    <w:rsid w:val="00210573"/>
    <w:rsid w:val="0022471A"/>
    <w:rsid w:val="0023395C"/>
    <w:rsid w:val="002363CA"/>
    <w:rsid w:val="00241453"/>
    <w:rsid w:val="002468BF"/>
    <w:rsid w:val="00247EB3"/>
    <w:rsid w:val="00260706"/>
    <w:rsid w:val="00262822"/>
    <w:rsid w:val="00276302"/>
    <w:rsid w:val="00283DC2"/>
    <w:rsid w:val="002A7EF9"/>
    <w:rsid w:val="002F34E0"/>
    <w:rsid w:val="00302DEF"/>
    <w:rsid w:val="003031CC"/>
    <w:rsid w:val="00312AC8"/>
    <w:rsid w:val="0031793E"/>
    <w:rsid w:val="00347D51"/>
    <w:rsid w:val="00362BB8"/>
    <w:rsid w:val="00375B01"/>
    <w:rsid w:val="00384AE5"/>
    <w:rsid w:val="00387419"/>
    <w:rsid w:val="003C2F96"/>
    <w:rsid w:val="003D339C"/>
    <w:rsid w:val="003E0141"/>
    <w:rsid w:val="003F6AA4"/>
    <w:rsid w:val="0041687B"/>
    <w:rsid w:val="0042731D"/>
    <w:rsid w:val="00461336"/>
    <w:rsid w:val="0047190B"/>
    <w:rsid w:val="004A57C4"/>
    <w:rsid w:val="004C57AD"/>
    <w:rsid w:val="004D189E"/>
    <w:rsid w:val="004D4EB4"/>
    <w:rsid w:val="004F4238"/>
    <w:rsid w:val="005461C8"/>
    <w:rsid w:val="00555FE2"/>
    <w:rsid w:val="00564B8E"/>
    <w:rsid w:val="005853A1"/>
    <w:rsid w:val="005A6595"/>
    <w:rsid w:val="005B3224"/>
    <w:rsid w:val="005C0C05"/>
    <w:rsid w:val="005C5613"/>
    <w:rsid w:val="005E76D3"/>
    <w:rsid w:val="005F094A"/>
    <w:rsid w:val="005F5991"/>
    <w:rsid w:val="006112D9"/>
    <w:rsid w:val="006236F9"/>
    <w:rsid w:val="00636B9E"/>
    <w:rsid w:val="00651152"/>
    <w:rsid w:val="0065235D"/>
    <w:rsid w:val="00661A29"/>
    <w:rsid w:val="006A4465"/>
    <w:rsid w:val="00731374"/>
    <w:rsid w:val="00737C5C"/>
    <w:rsid w:val="0074166C"/>
    <w:rsid w:val="00751378"/>
    <w:rsid w:val="0075406A"/>
    <w:rsid w:val="007770B0"/>
    <w:rsid w:val="007803E6"/>
    <w:rsid w:val="00782D42"/>
    <w:rsid w:val="007A5E99"/>
    <w:rsid w:val="007B5CA5"/>
    <w:rsid w:val="007D0373"/>
    <w:rsid w:val="007D2B95"/>
    <w:rsid w:val="007D48EE"/>
    <w:rsid w:val="007D629F"/>
    <w:rsid w:val="007F380B"/>
    <w:rsid w:val="008057A2"/>
    <w:rsid w:val="00812F78"/>
    <w:rsid w:val="00833496"/>
    <w:rsid w:val="0083571C"/>
    <w:rsid w:val="00850AD0"/>
    <w:rsid w:val="00855532"/>
    <w:rsid w:val="00860803"/>
    <w:rsid w:val="00861DE8"/>
    <w:rsid w:val="00870FA4"/>
    <w:rsid w:val="00872876"/>
    <w:rsid w:val="008819C0"/>
    <w:rsid w:val="00882BDA"/>
    <w:rsid w:val="0088563D"/>
    <w:rsid w:val="008B0AE8"/>
    <w:rsid w:val="008B3738"/>
    <w:rsid w:val="008D6104"/>
    <w:rsid w:val="0091219D"/>
    <w:rsid w:val="00916AB4"/>
    <w:rsid w:val="0092650C"/>
    <w:rsid w:val="00926A7A"/>
    <w:rsid w:val="00942135"/>
    <w:rsid w:val="00945065"/>
    <w:rsid w:val="00945C37"/>
    <w:rsid w:val="009513F0"/>
    <w:rsid w:val="00954C21"/>
    <w:rsid w:val="009557FB"/>
    <w:rsid w:val="00956FC3"/>
    <w:rsid w:val="00963D32"/>
    <w:rsid w:val="00964AD3"/>
    <w:rsid w:val="00965E2F"/>
    <w:rsid w:val="00975CFB"/>
    <w:rsid w:val="009777B7"/>
    <w:rsid w:val="00987597"/>
    <w:rsid w:val="00994DD0"/>
    <w:rsid w:val="009A385F"/>
    <w:rsid w:val="009B32F6"/>
    <w:rsid w:val="009B3BED"/>
    <w:rsid w:val="009C018F"/>
    <w:rsid w:val="009D563E"/>
    <w:rsid w:val="00A0582D"/>
    <w:rsid w:val="00A07628"/>
    <w:rsid w:val="00A303EE"/>
    <w:rsid w:val="00A35373"/>
    <w:rsid w:val="00A40FFB"/>
    <w:rsid w:val="00A50AEC"/>
    <w:rsid w:val="00A64E3D"/>
    <w:rsid w:val="00A6757D"/>
    <w:rsid w:val="00A85D9B"/>
    <w:rsid w:val="00AA00ED"/>
    <w:rsid w:val="00AA3DEE"/>
    <w:rsid w:val="00AD055C"/>
    <w:rsid w:val="00AE0AA4"/>
    <w:rsid w:val="00AE60E8"/>
    <w:rsid w:val="00AF1D29"/>
    <w:rsid w:val="00B02ABF"/>
    <w:rsid w:val="00B23B4B"/>
    <w:rsid w:val="00B40F31"/>
    <w:rsid w:val="00B63F5D"/>
    <w:rsid w:val="00B67CF5"/>
    <w:rsid w:val="00B73F75"/>
    <w:rsid w:val="00B838F5"/>
    <w:rsid w:val="00B86CD6"/>
    <w:rsid w:val="00BA0504"/>
    <w:rsid w:val="00BC36CD"/>
    <w:rsid w:val="00BE0905"/>
    <w:rsid w:val="00BE2A4E"/>
    <w:rsid w:val="00BE6CBB"/>
    <w:rsid w:val="00C21F9F"/>
    <w:rsid w:val="00C270C7"/>
    <w:rsid w:val="00C47179"/>
    <w:rsid w:val="00C63496"/>
    <w:rsid w:val="00C7137D"/>
    <w:rsid w:val="00C84327"/>
    <w:rsid w:val="00C9199E"/>
    <w:rsid w:val="00CA4EAF"/>
    <w:rsid w:val="00CC1CF1"/>
    <w:rsid w:val="00CC6E3F"/>
    <w:rsid w:val="00CC7E9D"/>
    <w:rsid w:val="00CD0215"/>
    <w:rsid w:val="00CD675B"/>
    <w:rsid w:val="00CE3FE4"/>
    <w:rsid w:val="00CE4BD9"/>
    <w:rsid w:val="00CF437C"/>
    <w:rsid w:val="00CF4572"/>
    <w:rsid w:val="00D05D5D"/>
    <w:rsid w:val="00D1197B"/>
    <w:rsid w:val="00D12AF7"/>
    <w:rsid w:val="00D2173E"/>
    <w:rsid w:val="00D26917"/>
    <w:rsid w:val="00D412C8"/>
    <w:rsid w:val="00D74798"/>
    <w:rsid w:val="00D80F2F"/>
    <w:rsid w:val="00DA236B"/>
    <w:rsid w:val="00DC0BC4"/>
    <w:rsid w:val="00DC5E22"/>
    <w:rsid w:val="00DD102D"/>
    <w:rsid w:val="00E03DED"/>
    <w:rsid w:val="00E12DF3"/>
    <w:rsid w:val="00E1312C"/>
    <w:rsid w:val="00E15D2D"/>
    <w:rsid w:val="00E1622E"/>
    <w:rsid w:val="00E41F81"/>
    <w:rsid w:val="00E55C24"/>
    <w:rsid w:val="00E80E87"/>
    <w:rsid w:val="00E824F1"/>
    <w:rsid w:val="00E849AA"/>
    <w:rsid w:val="00E86E0E"/>
    <w:rsid w:val="00EA4836"/>
    <w:rsid w:val="00EB6D88"/>
    <w:rsid w:val="00EE5094"/>
    <w:rsid w:val="00EF3F12"/>
    <w:rsid w:val="00F00CFB"/>
    <w:rsid w:val="00F43BC2"/>
    <w:rsid w:val="00F560BE"/>
    <w:rsid w:val="00FA5459"/>
    <w:rsid w:val="00FB4CB5"/>
    <w:rsid w:val="00FC402B"/>
    <w:rsid w:val="00FD1F93"/>
    <w:rsid w:val="00FD4690"/>
    <w:rsid w:val="00FE1BA9"/>
    <w:rsid w:val="00FE778A"/>
    <w:rsid w:val="00FF4A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wmf"/><Relationship Id="rId2" Type="http://schemas.microsoft.com/office/2007/relationships/stylesWithEffects" Target="stylesWithEffects.xml"/><Relationship Id="rId16" Type="http://schemas.openxmlformats.org/officeDocument/2006/relationships/image" Target="media/image5.wmf"/><Relationship Id="rId20" Type="http://schemas.openxmlformats.org/officeDocument/2006/relationships/oleObject" Target="embeddings/oleObject8.bin"/><Relationship Id="rId29"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2.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452</Words>
  <Characters>2580</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John</cp:lastModifiedBy>
  <cp:revision>2</cp:revision>
  <cp:lastPrinted>2013-05-17T22:23:00Z</cp:lastPrinted>
  <dcterms:created xsi:type="dcterms:W3CDTF">2017-07-16T14:24:00Z</dcterms:created>
  <dcterms:modified xsi:type="dcterms:W3CDTF">2017-07-16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